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503" r:id="rId2"/>
    <p:sldId id="510" r:id="rId3"/>
    <p:sldId id="509" r:id="rId4"/>
    <p:sldId id="511" r:id="rId5"/>
    <p:sldId id="512" r:id="rId6"/>
    <p:sldId id="513" r:id="rId7"/>
    <p:sldId id="514" r:id="rId8"/>
    <p:sldId id="515" r:id="rId9"/>
    <p:sldId id="522" r:id="rId10"/>
    <p:sldId id="516" r:id="rId11"/>
    <p:sldId id="518" r:id="rId12"/>
    <p:sldId id="517" r:id="rId13"/>
    <p:sldId id="521" r:id="rId14"/>
    <p:sldId id="519" r:id="rId15"/>
    <p:sldId id="520" r:id="rId16"/>
    <p:sldId id="523" r:id="rId17"/>
    <p:sldId id="526" r:id="rId18"/>
    <p:sldId id="524" r:id="rId19"/>
    <p:sldId id="525" r:id="rId20"/>
    <p:sldId id="527" r:id="rId21"/>
    <p:sldId id="528" r:id="rId22"/>
    <p:sldId id="529" r:id="rId23"/>
    <p:sldId id="535" r:id="rId24"/>
    <p:sldId id="532" r:id="rId25"/>
    <p:sldId id="530" r:id="rId26"/>
    <p:sldId id="531" r:id="rId27"/>
    <p:sldId id="533" r:id="rId28"/>
    <p:sldId id="534" r:id="rId29"/>
    <p:sldId id="536" r:id="rId30"/>
    <p:sldId id="53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5014"/>
    <a:srgbClr val="87319F"/>
    <a:srgbClr val="3232E6"/>
    <a:srgbClr val="B533BF"/>
    <a:srgbClr val="F917D9"/>
    <a:srgbClr val="C245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648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4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jpe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11"/>
          <p:cNvSpPr txBox="1">
            <a:spLocks noChangeArrowheads="1"/>
          </p:cNvSpPr>
          <p:nvPr/>
        </p:nvSpPr>
        <p:spPr bwMode="auto">
          <a:xfrm>
            <a:off x="5029200" y="4766608"/>
            <a:ext cx="3810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yclohexane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</a:rPr>
              <a:t>,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</a:rPr>
              <a:t>the true 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</a:rPr>
              <a:t>Lord of the Rings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</a:rPr>
              <a:t> (in organic chemistry; mastering it will give you great power indeed!)</a:t>
            </a:r>
          </a:p>
        </p:txBody>
      </p:sp>
      <p:sp>
        <p:nvSpPr>
          <p:cNvPr id="32773" name="Text Box 13"/>
          <p:cNvSpPr txBox="1">
            <a:spLocks noChangeArrowheads="1"/>
          </p:cNvSpPr>
          <p:nvPr/>
        </p:nvSpPr>
        <p:spPr bwMode="auto">
          <a:xfrm>
            <a:off x="510438" y="4924808"/>
            <a:ext cx="396579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87319F"/>
                </a:solidFill>
                <a:latin typeface="Times New Roman" pitchFamily="18" charset="0"/>
              </a:rPr>
              <a:t>Lord of the Rings</a:t>
            </a:r>
            <a:r>
              <a:rPr lang="en-US" sz="2400" b="1" dirty="0">
                <a:solidFill>
                  <a:srgbClr val="87319F"/>
                </a:solidFill>
                <a:latin typeface="Times New Roman" pitchFamily="18" charset="0"/>
              </a:rPr>
              <a:t> in Middle Earth.  The bearer has immense power, but it’s all fantasy.</a:t>
            </a:r>
          </a:p>
        </p:txBody>
      </p:sp>
      <p:pic>
        <p:nvPicPr>
          <p:cNvPr id="6" name="Picture 3" descr="solomons11_figun_04_p14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6" b="16498"/>
          <a:stretch/>
        </p:blipFill>
        <p:spPr bwMode="auto">
          <a:xfrm>
            <a:off x="5257800" y="1634320"/>
            <a:ext cx="3200400" cy="232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38243" name="Picture 3" descr="Image result for lord of the ring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41" y="1219200"/>
            <a:ext cx="4578788" cy="3434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285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ing-Flipping of 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5" descr="04_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73" y="2057400"/>
            <a:ext cx="8896854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9100" y="999036"/>
            <a:ext cx="8305800" cy="750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Chair conformations readily interconvert, resulting in the exchange of axial and equatorial positions by a </a:t>
            </a:r>
            <a:r>
              <a:rPr lang="en-US" altLang="en-US" sz="2000" b="1" dirty="0" smtClean="0">
                <a:solidFill>
                  <a:srgbClr val="FF0000"/>
                </a:solidFill>
                <a:ea typeface="ＭＳ Ｐゴシック" pitchFamily="80" charset="-128"/>
              </a:rPr>
              <a:t>ring-flip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.</a:t>
            </a:r>
            <a:r>
              <a:rPr lang="en-US" altLang="en-US" sz="2000" b="1" dirty="0" smtClean="0">
                <a:solidFill>
                  <a:srgbClr val="FF0000"/>
                </a:solidFill>
                <a:ea typeface="ＭＳ Ｐゴシック" pitchFamily="80" charset="-128"/>
              </a:rPr>
              <a:t> </a:t>
            </a:r>
            <a:endParaRPr lang="en-CA" altLang="en-US" sz="2000" b="1" dirty="0" smtClean="0">
              <a:solidFill>
                <a:srgbClr val="FF0000"/>
              </a:solidFill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7894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ing-Flip Costs Energ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03" b="15472"/>
          <a:stretch/>
        </p:blipFill>
        <p:spPr bwMode="auto">
          <a:xfrm>
            <a:off x="506509" y="914400"/>
            <a:ext cx="813098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19100" y="5638800"/>
            <a:ext cx="8305800" cy="750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The two chair conformations are of equal energy.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19100" y="6013847"/>
            <a:ext cx="8305800" cy="750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Ring-flipping proceeds through a number of other higher energy conformations such as half-chair, twist-boat, and boat.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186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Boat and Twist-Boat Conforma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919" y="838200"/>
            <a:ext cx="6126162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457200" y="5562600"/>
            <a:ext cx="8229600" cy="1219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In the boat conformation, there is no angle strain but eclipsing bonds result in torsional strain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The twist boat conformation has fewer eclipsing bond interactions and less interference between the flagpole hydrogens.</a:t>
            </a:r>
          </a:p>
        </p:txBody>
      </p:sp>
    </p:spTree>
    <p:extLst>
      <p:ext uri="{BB962C8B-B14F-4D97-AF65-F5344CB8AC3E}">
        <p14:creationId xmlns:p14="http://schemas.microsoft.com/office/powerpoint/2010/main" val="287894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Boat And Twist Boat Conforma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76200" y="2362200"/>
            <a:ext cx="8229600" cy="44196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Boa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No angle strai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High torsional strai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High steric strai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Very unstable</a:t>
            </a:r>
          </a:p>
          <a:p>
            <a:pPr marL="457200" lvl="1" indent="0">
              <a:buNone/>
            </a:pPr>
            <a:endParaRPr lang="en-US" sz="20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Twist-boa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Relieves some torsional and </a:t>
            </a:r>
          </a:p>
          <a:p>
            <a:pPr marL="457200" lvl="1" indent="0">
              <a:buNone/>
            </a:pPr>
            <a:r>
              <a:rPr lang="en-US" sz="2000" b="1" dirty="0" smtClean="0">
                <a:solidFill>
                  <a:srgbClr val="87319F"/>
                </a:solidFill>
              </a:rPr>
              <a:t>steric strai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No angle strai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Lower E than boa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Higher E than chair</a:t>
            </a:r>
            <a:endParaRPr lang="en-US" sz="2000" b="1" dirty="0">
              <a:solidFill>
                <a:srgbClr val="87319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20864"/>
              </p:ext>
            </p:extLst>
          </p:nvPr>
        </p:nvGraphicFramePr>
        <p:xfrm>
          <a:off x="4267200" y="3262313"/>
          <a:ext cx="10810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CS ChemDraw Drawing" r:id="rId3" imgW="1081635" imgH="624393" progId="ChemDraw.Document.6.0">
                  <p:embed/>
                </p:oleObj>
              </mc:Choice>
              <mc:Fallback>
                <p:oleObj name="CS ChemDraw Drawing" r:id="rId3" imgW="1081635" imgH="624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262313"/>
                        <a:ext cx="108108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71694"/>
              </p:ext>
            </p:extLst>
          </p:nvPr>
        </p:nvGraphicFramePr>
        <p:xfrm>
          <a:off x="6018213" y="2841625"/>
          <a:ext cx="19208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7" name="CS ChemDraw Drawing" r:id="rId5" imgW="1920161" imgH="1425956" progId="ChemDraw.Document.6.0">
                  <p:embed/>
                </p:oleObj>
              </mc:Choice>
              <mc:Fallback>
                <p:oleObj name="CS ChemDraw Drawing" r:id="rId5" imgW="1920161" imgH="1425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8213" y="2841625"/>
                        <a:ext cx="1920875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 descr="04_u0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588628"/>
            <a:ext cx="5029200" cy="219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 descr="04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05025" y="838200"/>
            <a:ext cx="4933950" cy="18889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4246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verall Pi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66850" y="914401"/>
            <a:ext cx="6210300" cy="413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19100" y="5334000"/>
            <a:ext cx="83058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The cyclohexane continuously flips from one chair conformation to the other. Half-chair conformation is unstable. Approximately 1 million such interconversions occur every second. More than 99% of the molecules are estimated to be in a chair conformation at any given time</a:t>
            </a:r>
            <a:r>
              <a:rPr lang="en-IN" sz="2000" b="1" dirty="0">
                <a:solidFill>
                  <a:srgbClr val="87319F"/>
                </a:solidFill>
              </a:rPr>
              <a:t>. 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426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xample: Axial-Equatorial Switch of Substituents Upon Ring Flipping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6477000" cy="414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5520928"/>
            <a:ext cx="8305800" cy="8036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Ring-flipping in </a:t>
            </a:r>
            <a:r>
              <a:rPr lang="en-IN" sz="2000" b="1" dirty="0" err="1" smtClean="0">
                <a:solidFill>
                  <a:srgbClr val="87319F"/>
                </a:solidFill>
              </a:rPr>
              <a:t>bromocyclohexane</a:t>
            </a:r>
            <a:r>
              <a:rPr lang="en-IN" sz="2000" b="1" dirty="0" smtClean="0">
                <a:solidFill>
                  <a:srgbClr val="87319F"/>
                </a:solidFill>
              </a:rPr>
              <a:t> results in the bromine being switched from axial to equatorial and vice-versa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6302421"/>
            <a:ext cx="8305800" cy="4793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Notice which conformation is favoured!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426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err="1" smtClean="0">
                <a:solidFill>
                  <a:srgbClr val="B533BF"/>
                </a:solidFill>
              </a:rPr>
              <a:t>Methyl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4" descr="04_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47" y="2286000"/>
            <a:ext cx="8052707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80149" y="762000"/>
            <a:ext cx="83058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Two conformations of </a:t>
            </a:r>
            <a:r>
              <a:rPr lang="en-IN" sz="2000" b="1" dirty="0" err="1">
                <a:solidFill>
                  <a:srgbClr val="87319F"/>
                </a:solidFill>
              </a:rPr>
              <a:t>monosubstituted</a:t>
            </a:r>
            <a:r>
              <a:rPr lang="en-IN" sz="2000" b="1" dirty="0">
                <a:solidFill>
                  <a:srgbClr val="87319F"/>
                </a:solidFill>
              </a:rPr>
              <a:t> cyclohexane aren’t equally stable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The equatorial conformer of methyl cyclohexane is more stable than the axial by 7.6 kJ/</a:t>
            </a:r>
            <a:r>
              <a:rPr lang="en-IN" sz="2000" b="1" dirty="0" err="1">
                <a:solidFill>
                  <a:srgbClr val="87319F"/>
                </a:solidFill>
              </a:rPr>
              <a:t>mol</a:t>
            </a:r>
            <a:endParaRPr lang="en-IN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0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1,3-Diaxial Interac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81000" y="990600"/>
            <a:ext cx="84582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Difference between axial and equatorial conformers is due to steric strain caused by 1,3-diaxial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Hydrogen atoms of the axial methyl group on C1 are too close to the axial hydrogens three carbons away on C3 and C5, resulting in 7.6 kJ/</a:t>
            </a:r>
            <a:r>
              <a:rPr lang="en-US" altLang="en-US" sz="2000" b="1" dirty="0" err="1" smtClean="0">
                <a:solidFill>
                  <a:srgbClr val="87319F"/>
                </a:solidFill>
                <a:ea typeface="ＭＳ Ｐゴシック" pitchFamily="80" charset="-128"/>
              </a:rPr>
              <a:t>mol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 of steric strain</a:t>
            </a:r>
            <a:r>
              <a:rPr lang="en-CA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 </a:t>
            </a:r>
          </a:p>
        </p:txBody>
      </p:sp>
      <p:pic>
        <p:nvPicPr>
          <p:cNvPr id="6" name="Picture 2" descr="solomons11_fig_04_1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4" t="321" b="44074"/>
          <a:stretch/>
        </p:blipFill>
        <p:spPr bwMode="auto">
          <a:xfrm>
            <a:off x="1478643" y="2848404"/>
            <a:ext cx="6186714" cy="3718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8723" y="4415044"/>
            <a:ext cx="12414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i="1" dirty="0" smtClean="0">
                <a:solidFill>
                  <a:srgbClr val="FF0000"/>
                </a:solidFill>
              </a:rPr>
              <a:t>1,3-diaxial interactions</a:t>
            </a:r>
            <a:endParaRPr lang="en-CA" sz="1600" b="1" i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516743" y="4800260"/>
            <a:ext cx="1011464" cy="28063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237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mplications of Axial Methyl Group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972613"/>
            <a:ext cx="5600700" cy="458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9100" y="5867400"/>
            <a:ext cx="83058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When the methyl substituent is in an axial position on C1, it is gauche to </a:t>
            </a:r>
            <a:r>
              <a:rPr lang="en-IN" sz="2000" b="1" dirty="0" smtClean="0">
                <a:solidFill>
                  <a:srgbClr val="87319F"/>
                </a:solidFill>
              </a:rPr>
              <a:t>C3 as well as to </a:t>
            </a:r>
            <a:r>
              <a:rPr lang="en-IN" sz="2000" b="1" dirty="0">
                <a:solidFill>
                  <a:srgbClr val="87319F"/>
                </a:solidFill>
              </a:rPr>
              <a:t>C5 of the ring.</a:t>
            </a:r>
          </a:p>
        </p:txBody>
      </p:sp>
    </p:spTree>
    <p:extLst>
      <p:ext uri="{BB962C8B-B14F-4D97-AF65-F5344CB8AC3E}">
        <p14:creationId xmlns:p14="http://schemas.microsoft.com/office/powerpoint/2010/main" val="364237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>
                <a:solidFill>
                  <a:srgbClr val="B533BF"/>
                </a:solidFill>
              </a:rPr>
              <a:t>Implications of </a:t>
            </a:r>
            <a:r>
              <a:rPr lang="en-IN" sz="3200" b="1" dirty="0" smtClean="0">
                <a:solidFill>
                  <a:srgbClr val="B533BF"/>
                </a:solidFill>
              </a:rPr>
              <a:t>Equatorial </a:t>
            </a:r>
            <a:r>
              <a:rPr lang="en-IN" sz="3200" b="1" dirty="0">
                <a:solidFill>
                  <a:srgbClr val="B533BF"/>
                </a:solidFill>
              </a:rPr>
              <a:t>Methyl Group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8534400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9100" y="5181600"/>
            <a:ext cx="8305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An equatorial methyl group will be anti to the C3. 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This </a:t>
            </a:r>
            <a:r>
              <a:rPr lang="en-IN" sz="2000" b="1" dirty="0">
                <a:solidFill>
                  <a:srgbClr val="87319F"/>
                </a:solidFill>
              </a:rPr>
              <a:t>conformation is lower in energy and </a:t>
            </a:r>
            <a:r>
              <a:rPr lang="en-IN" sz="2000" b="1" dirty="0" smtClean="0">
                <a:solidFill>
                  <a:srgbClr val="87319F"/>
                </a:solidFill>
              </a:rPr>
              <a:t>favoured </a:t>
            </a:r>
            <a:r>
              <a:rPr lang="en-IN" sz="2000" b="1" dirty="0">
                <a:solidFill>
                  <a:srgbClr val="87319F"/>
                </a:solidFill>
              </a:rPr>
              <a:t>over the conformation with the methyl in the axial position</a:t>
            </a:r>
          </a:p>
        </p:txBody>
      </p:sp>
    </p:spTree>
    <p:extLst>
      <p:ext uri="{BB962C8B-B14F-4D97-AF65-F5344CB8AC3E}">
        <p14:creationId xmlns:p14="http://schemas.microsoft.com/office/powerpoint/2010/main" val="364237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0124" y="838200"/>
            <a:ext cx="8328076" cy="2438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Substituted </a:t>
            </a:r>
            <a:r>
              <a:rPr lang="en-US" altLang="en-US" sz="2000" b="1" dirty="0" err="1" smtClean="0">
                <a:solidFill>
                  <a:srgbClr val="87319F"/>
                </a:solidFill>
                <a:ea typeface="ＭＳ Ｐゴシック" pitchFamily="80" charset="-128"/>
              </a:rPr>
              <a:t>cyclohexanes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 occur widely in nature</a:t>
            </a:r>
          </a:p>
          <a:p>
            <a:pPr>
              <a:lnSpc>
                <a:spcPct val="90000"/>
              </a:lnSpc>
            </a:pPr>
            <a:endParaRPr lang="en-US" altLang="en-US" sz="2400" dirty="0">
              <a:ea typeface="ＭＳ Ｐゴシック" pitchFamily="80" charset="-128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 smtClean="0">
              <a:ea typeface="ＭＳ Ｐゴシック" pitchFamily="80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>
              <a:ea typeface="ＭＳ Ｐゴシック" pitchFamily="80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itchFamily="80" charset="-128"/>
            </a:endParaRPr>
          </a:p>
          <a:p>
            <a:pPr>
              <a:lnSpc>
                <a:spcPct val="90000"/>
              </a:lnSpc>
            </a:pPr>
            <a:endParaRPr lang="en-US" altLang="en-US" sz="2400" dirty="0" smtClean="0">
              <a:ea typeface="ＭＳ Ｐゴシック" pitchFamily="80" charset="-128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1524000"/>
            <a:ext cx="2905125" cy="14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76358"/>
            <a:ext cx="1723361" cy="1571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2971800" y="2564451"/>
            <a:ext cx="10127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eaLnBrk="1" hangingPunct="1"/>
            <a:r>
              <a:rPr lang="en-US" altLang="en-US" sz="1400" dirty="0"/>
              <a:t>Morphine</a:t>
            </a: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81" y="1694519"/>
            <a:ext cx="2057400" cy="120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762000" y="2564451"/>
            <a:ext cx="10127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eaLnBrk="1" hangingPunct="1"/>
            <a:r>
              <a:rPr lang="en-US" altLang="en-US" sz="1400" dirty="0" smtClean="0"/>
              <a:t>Menthol</a:t>
            </a:r>
            <a:endParaRPr lang="en-US" altLang="en-US" sz="1400" dirty="0"/>
          </a:p>
        </p:txBody>
      </p:sp>
      <p:pic>
        <p:nvPicPr>
          <p:cNvPr id="17" name="Picture 8" descr="0037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59"/>
          <a:stretch/>
        </p:blipFill>
        <p:spPr bwMode="auto">
          <a:xfrm>
            <a:off x="111958" y="4800600"/>
            <a:ext cx="5118005" cy="140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8668" y="3580272"/>
            <a:ext cx="8701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If </a:t>
            </a:r>
            <a:r>
              <a:rPr lang="en-US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cyclohexane ring 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were flat, there would be angle strain as well as torsional strain….</a:t>
            </a:r>
            <a:r>
              <a:rPr lang="en-US" altLang="en-US" sz="2000" b="1" dirty="0" smtClean="0">
                <a:solidFill>
                  <a:srgbClr val="C00000"/>
                </a:solidFill>
                <a:ea typeface="ＭＳ Ｐゴシック" pitchFamily="80" charset="-128"/>
              </a:rPr>
              <a:t>BUT it has none!</a:t>
            </a:r>
            <a:endParaRPr lang="en-US" altLang="en-US" sz="2000" b="1" dirty="0">
              <a:solidFill>
                <a:srgbClr val="C00000"/>
              </a:solidFill>
              <a:ea typeface="ＭＳ Ｐゴシック" pitchFamily="80" charset="-128"/>
            </a:endParaRPr>
          </a:p>
        </p:txBody>
      </p:sp>
      <p:sp>
        <p:nvSpPr>
          <p:cNvPr id="12" name="Rectangle 1028" descr="04p110b"/>
          <p:cNvSpPr>
            <a:spLocks noGrp="1" noChangeAspect="1" noChangeArrowheads="1"/>
          </p:cNvSpPr>
          <p:nvPr/>
        </p:nvSpPr>
        <p:spPr bwMode="auto">
          <a:xfrm>
            <a:off x="5600472" y="4114800"/>
            <a:ext cx="3383280" cy="365347"/>
          </a:xfrm>
          <a:prstGeom prst="rect">
            <a:avLst/>
          </a:prstGeom>
          <a:blipFill dpi="0" rotWithShape="1">
            <a:blip r:embed="rId6"/>
            <a:srcRect/>
            <a:stretch>
              <a:fillRect b="-1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" name="Rectangle 1027" descr="0408"/>
          <p:cNvSpPr>
            <a:spLocks noGrp="1" noChangeAspect="1" noChangeArrowheads="1"/>
          </p:cNvSpPr>
          <p:nvPr/>
        </p:nvSpPr>
        <p:spPr bwMode="auto">
          <a:xfrm>
            <a:off x="5711405" y="4668285"/>
            <a:ext cx="3200400" cy="1859677"/>
          </a:xfrm>
          <a:prstGeom prst="rect">
            <a:avLst/>
          </a:prstGeom>
          <a:blipFill dpi="0" rotWithShape="1">
            <a:blip r:embed="rId7"/>
            <a:srcRect/>
            <a:stretch>
              <a:fillRect r="-1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6480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>
                <a:solidFill>
                  <a:srgbClr val="B533BF"/>
                </a:solidFill>
              </a:rPr>
              <a:t>Relationship to Gauche Butane Interac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914400"/>
            <a:ext cx="80772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Gauche butane is less stable than anti butane by 3.8 kJ/</a:t>
            </a:r>
            <a:r>
              <a:rPr lang="en-US" altLang="en-US" sz="2000" b="1" dirty="0" err="1" smtClean="0">
                <a:solidFill>
                  <a:srgbClr val="87319F"/>
                </a:solidFill>
                <a:ea typeface="ＭＳ Ｐゴシック" pitchFamily="80" charset="-128"/>
              </a:rPr>
              <a:t>mol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 because of steric interference between hydrogen atoms on the two methyl group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The four-carbon fragment of axial </a:t>
            </a:r>
            <a:r>
              <a:rPr lang="en-US" altLang="en-US" sz="2000" b="1" dirty="0" err="1" smtClean="0">
                <a:solidFill>
                  <a:srgbClr val="87319F"/>
                </a:solidFill>
                <a:ea typeface="ＭＳ Ｐゴシック" pitchFamily="80" charset="-128"/>
              </a:rPr>
              <a:t>methylcyclohexane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 and gauche butane have the same steric interac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In general, substituents at equatorial positions are the more stable isomer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  <p:pic>
        <p:nvPicPr>
          <p:cNvPr id="6" name="Picture 5" descr="04_1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" y="3200400"/>
            <a:ext cx="8583613" cy="2770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237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Larger Substituents Prefer Equatorial Posi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5" descr="04_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05238"/>
            <a:ext cx="3622264" cy="282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 t="10645"/>
          <a:stretch>
            <a:fillRect/>
          </a:stretch>
        </p:blipFill>
        <p:spPr bwMode="auto">
          <a:xfrm>
            <a:off x="31899" y="4112419"/>
            <a:ext cx="5417151" cy="2251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814305" y="1524000"/>
            <a:ext cx="5729288" cy="1628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06621" y="1284317"/>
            <a:ext cx="198973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1393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i="1" dirty="0" err="1" smtClean="0">
                <a:solidFill>
                  <a:srgbClr val="B533BF"/>
                </a:solidFill>
              </a:rPr>
              <a:t>Tert</a:t>
            </a:r>
            <a:r>
              <a:rPr lang="en-IN" sz="3200" b="1" dirty="0" smtClean="0">
                <a:solidFill>
                  <a:srgbClr val="B533BF"/>
                </a:solidFill>
              </a:rPr>
              <a:t>-Butyl 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53" y="2819400"/>
            <a:ext cx="85344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3400" y="1143000"/>
            <a:ext cx="80772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Preference for equatorial position is very strong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Often employed as a locking group i.e. if a </a:t>
            </a:r>
            <a:r>
              <a:rPr lang="en-US" altLang="en-US" sz="2000" b="1" dirty="0" err="1" smtClean="0">
                <a:solidFill>
                  <a:srgbClr val="87319F"/>
                </a:solidFill>
                <a:ea typeface="ＭＳ Ｐゴシック" pitchFamily="80" charset="-128"/>
              </a:rPr>
              <a:t>tert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-butyl group is present, it “locks” the molecule in a conformation in which it is equatorial.</a:t>
            </a:r>
            <a:endParaRPr lang="en-CA" altLang="en-US" sz="2000" b="1" dirty="0" smtClean="0">
              <a:solidFill>
                <a:srgbClr val="87319F"/>
              </a:solidFill>
              <a:ea typeface="ＭＳ Ｐゴシック" pitchFamily="80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22869" y="5067818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87319F"/>
                </a:solidFill>
              </a:rPr>
              <a:t>&gt;99.99%</a:t>
            </a:r>
            <a:endParaRPr lang="en-IN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93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What Impact Can Axial vs Equatorial Possibly Have?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1"/>
          <a:stretch>
            <a:fillRect/>
          </a:stretch>
        </p:blipFill>
        <p:spPr bwMode="auto">
          <a:xfrm>
            <a:off x="304800" y="1936972"/>
            <a:ext cx="8534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04800" y="1022572"/>
            <a:ext cx="8077200" cy="730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CA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The only difference between starch and cotton is axial vs an equatorial bond!</a:t>
            </a:r>
          </a:p>
        </p:txBody>
      </p:sp>
    </p:spTree>
    <p:extLst>
      <p:ext uri="{BB962C8B-B14F-4D97-AF65-F5344CB8AC3E}">
        <p14:creationId xmlns:p14="http://schemas.microsoft.com/office/powerpoint/2010/main" val="1563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err="1" smtClean="0">
                <a:solidFill>
                  <a:srgbClr val="B533BF"/>
                </a:solidFill>
              </a:rPr>
              <a:t>Disubstituted</a:t>
            </a:r>
            <a:r>
              <a:rPr lang="en-IN" sz="3200" b="1" dirty="0" smtClean="0">
                <a:solidFill>
                  <a:srgbClr val="B533BF"/>
                </a:solidFill>
              </a:rPr>
              <a:t> </a:t>
            </a:r>
            <a:r>
              <a:rPr lang="en-IN" sz="3200" b="1" dirty="0" err="1" smtClean="0">
                <a:solidFill>
                  <a:srgbClr val="B533BF"/>
                </a:solidFill>
              </a:rPr>
              <a:t>Cyclohexan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33152" y="914400"/>
            <a:ext cx="8429847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With multiple substituents, solid or dashed wedges are used to show positioning of the groups or by showing the groups in either axial or equatorial </a:t>
            </a: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positions</a:t>
            </a:r>
            <a:endParaRPr lang="en-IN" altLang="en-US" sz="2000" b="1" dirty="0">
              <a:solidFill>
                <a:srgbClr val="87319F"/>
              </a:solidFill>
              <a:ea typeface="ＭＳ Ｐゴシック" pitchFamily="80" charset="-128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An </a:t>
            </a: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“UP” 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substituent could be axial or equatorial depending on how the ring is flipped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2743200"/>
            <a:ext cx="2927781" cy="129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95800" y="2667000"/>
            <a:ext cx="4060878" cy="134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28600" y="4343400"/>
            <a:ext cx="8429847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When naming a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disubstituted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cycloalkane, use the prefix cis when there are two groups on the same side of the ring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Use the prefix trans when two substituents are on opposite sides of a ring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165295" y="5505433"/>
            <a:ext cx="6813410" cy="129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091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onformations of </a:t>
            </a:r>
            <a:r>
              <a:rPr lang="en-IN" sz="3200" b="1" dirty="0" err="1" smtClean="0">
                <a:solidFill>
                  <a:srgbClr val="B533BF"/>
                </a:solidFill>
              </a:rPr>
              <a:t>Disubstituted</a:t>
            </a:r>
            <a:r>
              <a:rPr lang="en-IN" sz="3200" b="1" dirty="0" smtClean="0">
                <a:solidFill>
                  <a:srgbClr val="B533BF"/>
                </a:solidFill>
              </a:rPr>
              <a:t> </a:t>
            </a:r>
            <a:r>
              <a:rPr lang="en-IN" sz="3200" b="1" dirty="0" err="1" smtClean="0">
                <a:solidFill>
                  <a:srgbClr val="B533BF"/>
                </a:solidFill>
              </a:rPr>
              <a:t>Cyclohexan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3400" y="914400"/>
            <a:ext cx="80772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In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disubstituted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cyclohexanes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, the steric effects of both substituents must be taken into account in both conforma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Consider </a:t>
            </a:r>
            <a:r>
              <a:rPr lang="en-IN" altLang="en-US" sz="2000" b="1" i="1" dirty="0" smtClean="0">
                <a:solidFill>
                  <a:srgbClr val="87319F"/>
                </a:solidFill>
                <a:ea typeface="ＭＳ Ｐゴシック" pitchFamily="80" charset="-128"/>
              </a:rPr>
              <a:t>cis</a:t>
            </a: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-1,2-dimethylcyclohexane</a:t>
            </a:r>
            <a:endParaRPr lang="en-IN" altLang="en-US" sz="2000" b="1" dirty="0">
              <a:solidFill>
                <a:srgbClr val="87319F"/>
              </a:solidFill>
              <a:ea typeface="ＭＳ Ｐゴシック" pitchFamily="80" charset="-128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Consider the sum of all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In </a:t>
            </a: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cis-1,2-dimethylcyclohexane 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both conformations are equal in energy</a:t>
            </a:r>
          </a:p>
        </p:txBody>
      </p:sp>
      <p:pic>
        <p:nvPicPr>
          <p:cNvPr id="7" name="Picture 5" descr="04_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" y="2971800"/>
            <a:ext cx="8183880" cy="3836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393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i="1" dirty="0" smtClean="0">
                <a:solidFill>
                  <a:srgbClr val="B533BF"/>
                </a:solidFill>
              </a:rPr>
              <a:t>trans</a:t>
            </a:r>
            <a:r>
              <a:rPr lang="en-IN" sz="3200" b="1" dirty="0" smtClean="0">
                <a:solidFill>
                  <a:srgbClr val="B533BF"/>
                </a:solidFill>
              </a:rPr>
              <a:t>-1,2-Dimethyl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0123" y="838200"/>
            <a:ext cx="8883755" cy="2438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One 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trans conformation has both methyl groups equatorial and only a gauche butane interaction between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methyls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(3.8 kJ/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mol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) and no 1,3-diaxial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The ring-flipped conformation has both methyl groups axial with four 1,3-diaxial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Steric strain of 4 </a:t>
            </a: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x 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3.8 kJ/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mol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= 15.2 kJ/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mol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makes the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diaxial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conformation 11.4 kJ/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mol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less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favorable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than the </a:t>
            </a:r>
            <a:r>
              <a:rPr lang="en-IN" altLang="en-US" sz="2000" b="1" dirty="0" err="1">
                <a:solidFill>
                  <a:srgbClr val="87319F"/>
                </a:solidFill>
                <a:ea typeface="ＭＳ Ｐゴシック" pitchFamily="80" charset="-128"/>
              </a:rPr>
              <a:t>diequatorial</a:t>
            </a:r>
            <a:r>
              <a:rPr lang="en-IN" altLang="en-US" sz="2000" b="1" dirty="0">
                <a:solidFill>
                  <a:srgbClr val="87319F"/>
                </a:solidFill>
                <a:ea typeface="ＭＳ Ｐゴシック" pitchFamily="80" charset="-128"/>
              </a:rPr>
              <a:t> </a:t>
            </a:r>
            <a:r>
              <a:rPr lang="en-IN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conformation</a:t>
            </a:r>
            <a:endParaRPr lang="en-IN" altLang="en-US" sz="2000" b="1" dirty="0">
              <a:solidFill>
                <a:srgbClr val="87319F"/>
              </a:solidFill>
              <a:ea typeface="ＭＳ Ｐゴシック" pitchFamily="80" charset="-128"/>
            </a:endParaRPr>
          </a:p>
        </p:txBody>
      </p:sp>
      <p:pic>
        <p:nvPicPr>
          <p:cNvPr id="5" name="Picture 5" descr="04_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65966"/>
            <a:ext cx="7010400" cy="3494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0123" y="5837141"/>
            <a:ext cx="36798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i="1" dirty="0">
                <a:solidFill>
                  <a:srgbClr val="0070C0"/>
                </a:solidFill>
              </a:rPr>
              <a:t>trans-1,2-dimethylcyclohexane will exist almost exclusively (&gt;99%) in the </a:t>
            </a:r>
            <a:r>
              <a:rPr lang="en-IN" b="1" i="1" dirty="0" err="1">
                <a:solidFill>
                  <a:srgbClr val="0070C0"/>
                </a:solidFill>
              </a:rPr>
              <a:t>diequatorial</a:t>
            </a:r>
            <a:r>
              <a:rPr lang="en-IN" b="1" i="1" dirty="0">
                <a:solidFill>
                  <a:srgbClr val="0070C0"/>
                </a:solidFill>
              </a:rPr>
              <a:t> conformation </a:t>
            </a:r>
          </a:p>
        </p:txBody>
      </p:sp>
    </p:spTree>
    <p:extLst>
      <p:ext uri="{BB962C8B-B14F-4D97-AF65-F5344CB8AC3E}">
        <p14:creationId xmlns:p14="http://schemas.microsoft.com/office/powerpoint/2010/main" val="397591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s Energy Calculation Necessary to Determine Most Stable Conformer?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2" descr="solomons11_figun_04_p178c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06"/>
          <a:stretch/>
        </p:blipFill>
        <p:spPr bwMode="auto">
          <a:xfrm>
            <a:off x="3405963" y="4953000"/>
            <a:ext cx="5181600" cy="185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95242"/>
              </p:ext>
            </p:extLst>
          </p:nvPr>
        </p:nvGraphicFramePr>
        <p:xfrm>
          <a:off x="914400" y="5177748"/>
          <a:ext cx="139541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6" name="CS ChemDraw Drawing" r:id="rId4" imgW="802804" imgH="807371" progId="ChemDraw.Document.6.0">
                  <p:embed/>
                </p:oleObj>
              </mc:Choice>
              <mc:Fallback>
                <p:oleObj name="CS ChemDraw Drawing" r:id="rId4" imgW="802804" imgH="8073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7748"/>
                        <a:ext cx="1395413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solomons11_figun_04_p178d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39"/>
          <a:stretch/>
        </p:blipFill>
        <p:spPr bwMode="auto">
          <a:xfrm>
            <a:off x="3491911" y="2438400"/>
            <a:ext cx="4838700" cy="200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92277"/>
              </p:ext>
            </p:extLst>
          </p:nvPr>
        </p:nvGraphicFramePr>
        <p:xfrm>
          <a:off x="762000" y="2590800"/>
          <a:ext cx="139541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7" name="CS ChemDraw Drawing" r:id="rId7" imgW="802804" imgH="807371" progId="ChemDraw.Document.6.0">
                  <p:embed/>
                </p:oleObj>
              </mc:Choice>
              <mc:Fallback>
                <p:oleObj name="CS ChemDraw Drawing" r:id="rId7" imgW="802804" imgH="8073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1395413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30122" y="1295400"/>
            <a:ext cx="8709077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Knowing that a substituent prefers the equatorial position, simply determining the number of axial and equatorial substituents in each flipped conformation will tell the answer.</a:t>
            </a:r>
            <a:endParaRPr lang="en-IN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24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elationship Between Substituents in Dimethyl </a:t>
            </a:r>
            <a:r>
              <a:rPr lang="en-IN" sz="3200" b="1" dirty="0" err="1" smtClean="0">
                <a:solidFill>
                  <a:srgbClr val="B533BF"/>
                </a:solidFill>
              </a:rPr>
              <a:t>Cyclohexan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47071"/>
              </p:ext>
            </p:extLst>
          </p:nvPr>
        </p:nvGraphicFramePr>
        <p:xfrm>
          <a:off x="1752600" y="1230313"/>
          <a:ext cx="5973763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3" r:id="rId3" imgW="6613832" imgH="6061964" progId="">
                  <p:embed/>
                </p:oleObj>
              </mc:Choice>
              <mc:Fallback>
                <p:oleObj r:id="rId3" imgW="6613832" imgH="606196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230313"/>
                        <a:ext cx="5973763" cy="547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73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i="1" dirty="0" smtClean="0">
                <a:solidFill>
                  <a:srgbClr val="B533BF"/>
                </a:solidFill>
              </a:rPr>
              <a:t>cis</a:t>
            </a:r>
            <a:r>
              <a:rPr lang="en-IN" sz="3200" b="1" dirty="0" smtClean="0">
                <a:solidFill>
                  <a:srgbClr val="B533BF"/>
                </a:solidFill>
              </a:rPr>
              <a:t>-1,3-Dimethyl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67056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4419601"/>
            <a:ext cx="8229600" cy="1524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b="1" i="1" dirty="0" smtClean="0">
                <a:solidFill>
                  <a:srgbClr val="87319F"/>
                </a:solidFill>
                <a:ea typeface="ＭＳ Ｐゴシック" pitchFamily="80" charset="-128"/>
              </a:rPr>
              <a:t>Cis</a:t>
            </a: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-1,3-dimethylcyclohexane can have both methyl groups in axial positions or both in equatorial positions. 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The conformation with both methyl groups being equatorial is more stable.</a:t>
            </a:r>
          </a:p>
        </p:txBody>
      </p:sp>
    </p:spTree>
    <p:extLst>
      <p:ext uri="{BB962C8B-B14F-4D97-AF65-F5344CB8AC3E}">
        <p14:creationId xmlns:p14="http://schemas.microsoft.com/office/powerpoint/2010/main" val="326933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yclohexane Conform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1514" y="980681"/>
            <a:ext cx="8535286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In reality, cyclohexane adopts a puckered </a:t>
            </a:r>
            <a:r>
              <a:rPr lang="en-US" altLang="en-US" sz="2000" b="1" dirty="0">
                <a:solidFill>
                  <a:schemeClr val="accent2"/>
                </a:solidFill>
              </a:rPr>
              <a:t>“chair” conformation</a:t>
            </a:r>
            <a:r>
              <a:rPr lang="en-US" altLang="en-US" sz="2000" b="1" dirty="0">
                <a:solidFill>
                  <a:srgbClr val="87319F"/>
                </a:solidFill>
              </a:rPr>
              <a:t>, which is more stable than any possible other conformation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</a:t>
            </a:r>
            <a:endParaRPr lang="en-US" altLang="en-US" sz="2000" b="1" dirty="0">
              <a:solidFill>
                <a:srgbClr val="87319F"/>
              </a:solidFill>
              <a:ea typeface="ＭＳ Ｐゴシック" pitchFamily="80" charset="-128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endParaRPr lang="en-US" altLang="en-US" sz="2000" b="1" dirty="0">
              <a:solidFill>
                <a:srgbClr val="87319F"/>
              </a:solidFill>
              <a:ea typeface="ＭＳ Ｐゴシック" pitchFamily="80" charset="-128"/>
            </a:endParaRP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The chair conformation is so stable because it eliminates angle strain (all C—C—C angles are 109.5</a:t>
            </a:r>
            <a:r>
              <a:rPr lang="en-US" altLang="en-US" sz="2000" b="1" dirty="0">
                <a:solidFill>
                  <a:srgbClr val="87319F"/>
                </a:solidFill>
                <a:cs typeface="Arial" charset="0"/>
              </a:rPr>
              <a:t>°</a:t>
            </a:r>
            <a:r>
              <a:rPr lang="en-US" altLang="en-US" sz="2000" b="1" dirty="0">
                <a:solidFill>
                  <a:srgbClr val="87319F"/>
                </a:solidFill>
              </a:rPr>
              <a:t>), and torsional strain (all hydrogens on adjacent C atoms are staggered).</a:t>
            </a:r>
          </a:p>
          <a:p>
            <a:pPr>
              <a:lnSpc>
                <a:spcPct val="90000"/>
              </a:lnSpc>
            </a:pPr>
            <a:endParaRPr lang="en-US" altLang="en-US" sz="2000" b="1" dirty="0">
              <a:solidFill>
                <a:srgbClr val="87319F"/>
              </a:solidFill>
              <a:ea typeface="ＭＳ Ｐゴシック" pitchFamily="80" charset="-128"/>
            </a:endParaRPr>
          </a:p>
        </p:txBody>
      </p:sp>
      <p:pic>
        <p:nvPicPr>
          <p:cNvPr id="19" name="Picture 5" descr="04_0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7" y="4876800"/>
            <a:ext cx="8940566" cy="1858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795" y="3048000"/>
            <a:ext cx="4572000" cy="1285875"/>
          </a:xfrm>
          <a:prstGeom prst="rect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215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i="1" dirty="0" smtClean="0">
                <a:solidFill>
                  <a:srgbClr val="B533BF"/>
                </a:solidFill>
              </a:rPr>
              <a:t>trans</a:t>
            </a:r>
            <a:r>
              <a:rPr lang="en-IN" sz="3200" b="1" dirty="0" smtClean="0">
                <a:solidFill>
                  <a:srgbClr val="B533BF"/>
                </a:solidFill>
              </a:rPr>
              <a:t>-1,3-Dimethyl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1676400"/>
            <a:ext cx="7612062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57200" y="4953000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dirty="0">
                <a:solidFill>
                  <a:srgbClr val="87319F"/>
                </a:solidFill>
              </a:rPr>
              <a:t>Both conformations have one axial and one equatorial methyl group so they have the same energy.</a:t>
            </a:r>
          </a:p>
        </p:txBody>
      </p:sp>
    </p:spTree>
    <p:extLst>
      <p:ext uri="{BB962C8B-B14F-4D97-AF65-F5344CB8AC3E}">
        <p14:creationId xmlns:p14="http://schemas.microsoft.com/office/powerpoint/2010/main" val="107024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How to Draw Cyclohexane Chair Conform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28600" y="956930"/>
            <a:ext cx="6248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0" tIns="50935" rIns="101870" bIns="50935"/>
          <a:lstStyle>
            <a:lvl1pPr marL="342900" indent="-342900" eaLnBrk="0" hangingPunct="0">
              <a:spcBef>
                <a:spcPct val="20000"/>
              </a:spcBef>
              <a:buClr>
                <a:srgbClr val="800000"/>
              </a:buClr>
              <a:buSzPct val="7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800000"/>
              </a:buClr>
              <a:buSzPct val="70000"/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00000"/>
              </a:buClr>
              <a:buSzPct val="70000"/>
              <a:buFont typeface="Wingdings" pitchFamily="2" charset="2"/>
              <a:buChar char="§"/>
              <a:defRPr sz="23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00000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800000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>
              <a:buSzPts val="1700"/>
              <a:buFont typeface="Wingdings" pitchFamily="2" charset="2"/>
              <a:buNone/>
            </a:pPr>
            <a:endParaRPr lang="en-US" altLang="en-US" sz="2000" dirty="0">
              <a:solidFill>
                <a:srgbClr val="800000"/>
              </a:solidFill>
            </a:endParaRPr>
          </a:p>
          <a:p>
            <a:pPr algn="just">
              <a:buSzPts val="17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800000"/>
                </a:solidFill>
                <a:latin typeface="+mn-lt"/>
              </a:rPr>
              <a:t>Step 1</a:t>
            </a:r>
            <a:r>
              <a:rPr lang="en-US" altLang="en-US" sz="2000" b="1" dirty="0">
                <a:latin typeface="+mn-lt"/>
              </a:rPr>
              <a:t>	Draw two parallel lines, slanted downward 	and </a:t>
            </a:r>
            <a:r>
              <a:rPr lang="en-US" altLang="en-US" sz="2000" b="1" dirty="0" smtClean="0">
                <a:latin typeface="+mn-lt"/>
              </a:rPr>
              <a:t>	slightly </a:t>
            </a:r>
            <a:r>
              <a:rPr lang="en-US" altLang="en-US" sz="2000" b="1" dirty="0">
                <a:latin typeface="+mn-lt"/>
              </a:rPr>
              <a:t>offset from each other. This </a:t>
            </a:r>
            <a:r>
              <a:rPr lang="en-US" altLang="en-US" sz="2000" b="1" dirty="0" smtClean="0">
                <a:latin typeface="+mn-lt"/>
              </a:rPr>
              <a:t>means </a:t>
            </a:r>
            <a:r>
              <a:rPr lang="en-US" altLang="en-US" sz="2000" b="1" dirty="0">
                <a:latin typeface="+mn-lt"/>
              </a:rPr>
              <a:t>that </a:t>
            </a:r>
            <a:r>
              <a:rPr lang="en-US" altLang="en-US" sz="2000" b="1" dirty="0" smtClean="0">
                <a:latin typeface="+mn-lt"/>
              </a:rPr>
              <a:t>	four </a:t>
            </a:r>
            <a:r>
              <a:rPr lang="en-US" altLang="en-US" sz="2000" b="1" dirty="0">
                <a:latin typeface="+mn-lt"/>
              </a:rPr>
              <a:t>of the cyclohexane carbons </a:t>
            </a:r>
            <a:r>
              <a:rPr lang="en-US" altLang="en-US" sz="2000" b="1" dirty="0" smtClean="0">
                <a:latin typeface="+mn-lt"/>
              </a:rPr>
              <a:t>lie </a:t>
            </a:r>
            <a:r>
              <a:rPr lang="en-US" altLang="en-US" sz="2000" b="1" dirty="0">
                <a:latin typeface="+mn-lt"/>
              </a:rPr>
              <a:t>in a plane.</a:t>
            </a:r>
          </a:p>
          <a:p>
            <a:pPr algn="just">
              <a:buSzPts val="1700"/>
              <a:buFont typeface="Wingdings" pitchFamily="2" charset="2"/>
              <a:buNone/>
            </a:pPr>
            <a:endParaRPr lang="en-US" altLang="en-US" sz="2000" b="1" dirty="0">
              <a:latin typeface="+mn-lt"/>
            </a:endParaRPr>
          </a:p>
          <a:p>
            <a:pPr algn="just">
              <a:buSzPts val="17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800000"/>
                </a:solidFill>
                <a:latin typeface="+mn-lt"/>
              </a:rPr>
              <a:t>Step 2</a:t>
            </a:r>
            <a:r>
              <a:rPr lang="en-US" altLang="en-US" sz="2000" b="1" dirty="0">
                <a:latin typeface="+mn-lt"/>
              </a:rPr>
              <a:t>	Place the topmost carbon atom above and to 	the right of the plane of the other four, and 	connect bonds.</a:t>
            </a:r>
          </a:p>
          <a:p>
            <a:pPr algn="just">
              <a:buSzPts val="1700"/>
              <a:buFont typeface="Wingdings" pitchFamily="2" charset="2"/>
              <a:buNone/>
            </a:pPr>
            <a:endParaRPr lang="en-US" altLang="en-US" sz="2000" b="1" dirty="0">
              <a:latin typeface="+mn-lt"/>
            </a:endParaRPr>
          </a:p>
          <a:p>
            <a:pPr algn="just">
              <a:buSzPts val="17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800000"/>
                </a:solidFill>
                <a:latin typeface="+mn-lt"/>
              </a:rPr>
              <a:t>Step 3</a:t>
            </a:r>
            <a:r>
              <a:rPr lang="en-US" altLang="en-US" sz="2000" b="1" dirty="0">
                <a:latin typeface="+mn-lt"/>
              </a:rPr>
              <a:t>	Place the bottommost carbon atom below 	and </a:t>
            </a:r>
            <a:r>
              <a:rPr lang="en-US" altLang="en-US" sz="2000" b="1" dirty="0" smtClean="0">
                <a:latin typeface="+mn-lt"/>
              </a:rPr>
              <a:t>	to  </a:t>
            </a:r>
            <a:r>
              <a:rPr lang="en-US" altLang="en-US" sz="2000" b="1" dirty="0">
                <a:latin typeface="+mn-lt"/>
              </a:rPr>
              <a:t>the left of the plane of the middle four, 	and </a:t>
            </a:r>
            <a:r>
              <a:rPr lang="en-US" altLang="en-US" sz="2000" b="1" dirty="0" smtClean="0">
                <a:latin typeface="+mn-lt"/>
              </a:rPr>
              <a:t>	connect </a:t>
            </a:r>
            <a:r>
              <a:rPr lang="en-US" altLang="en-US" sz="2000" b="1" dirty="0">
                <a:latin typeface="+mn-lt"/>
              </a:rPr>
              <a:t>the bonds. Note that the bonds </a:t>
            </a:r>
            <a:r>
              <a:rPr lang="en-US" altLang="en-US" sz="2000" b="1" dirty="0" smtClean="0">
                <a:latin typeface="+mn-lt"/>
              </a:rPr>
              <a:t>to 	the 	bottommost </a:t>
            </a:r>
            <a:r>
              <a:rPr lang="en-US" altLang="en-US" sz="2000" b="1" dirty="0">
                <a:latin typeface="+mn-lt"/>
              </a:rPr>
              <a:t>carbon atom a parallel </a:t>
            </a:r>
            <a:r>
              <a:rPr lang="en-US" altLang="en-US" sz="2000" b="1" dirty="0" smtClean="0">
                <a:latin typeface="+mn-lt"/>
              </a:rPr>
              <a:t>to the 	bonds </a:t>
            </a:r>
            <a:r>
              <a:rPr lang="en-US" altLang="en-US" sz="2000" b="1" dirty="0">
                <a:latin typeface="+mn-lt"/>
              </a:rPr>
              <a:t>to the topmost carbon.</a:t>
            </a:r>
          </a:p>
        </p:txBody>
      </p:sp>
      <p:pic>
        <p:nvPicPr>
          <p:cNvPr id="7" name="Picture 4" descr="04_u02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303762"/>
            <a:ext cx="1773238" cy="477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983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The Way Cyclohexane is Drawn in Most Book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4" descr="04p118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2222500"/>
            <a:ext cx="8964613" cy="241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098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err="1" smtClean="0">
                <a:solidFill>
                  <a:srgbClr val="B533BF"/>
                </a:solidFill>
              </a:rPr>
              <a:t>Stereochemical</a:t>
            </a:r>
            <a:r>
              <a:rPr lang="en-IN" sz="3200" b="1" dirty="0" smtClean="0">
                <a:solidFill>
                  <a:srgbClr val="B533BF"/>
                </a:solidFill>
              </a:rPr>
              <a:t> Disposition of Substituent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6" descr="04_0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61" y="756112"/>
            <a:ext cx="8404277" cy="373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435728"/>
            <a:ext cx="6934200" cy="2346072"/>
          </a:xfrm>
          <a:prstGeom prst="rect">
            <a:avLst/>
          </a:prstGeom>
          <a:ln w="28575" cap="sq">
            <a:solidFill>
              <a:schemeClr val="accent2">
                <a:lumMod val="75000"/>
              </a:schemeClr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493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Axial and Equatorial Substituent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Content Placeholder 6"/>
          <p:cNvSpPr>
            <a:spLocks noGrp="1"/>
          </p:cNvSpPr>
          <p:nvPr>
            <p:ph sz="half" idx="4294967295"/>
          </p:nvPr>
        </p:nvSpPr>
        <p:spPr>
          <a:xfrm>
            <a:off x="381000" y="990600"/>
            <a:ext cx="83820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Axial bonds (red) are directed vertically parallel to the axis of the ring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80" charset="-128"/>
              </a:rPr>
              <a:t>Equatorial bonds (green) are directed outward toward the equator of the molecule.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442" y="1984744"/>
            <a:ext cx="5193761" cy="487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493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Drawing the Substituent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" name="Picture 4" descr="04_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18" y="1447800"/>
            <a:ext cx="8564563" cy="432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493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ing Flipping of Cyclohexan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60499" y="1192649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838" indent="-22383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An important conformational change in cyclohexane involves “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ring-flipping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.” </a:t>
            </a:r>
            <a:endParaRPr lang="en-US" altLang="en-US" sz="2000" dirty="0" smtClean="0">
              <a:solidFill>
                <a:srgbClr val="87319F"/>
              </a:solidFill>
              <a:latin typeface="+mn-lt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solidFill>
                  <a:srgbClr val="87319F"/>
                </a:solidFill>
                <a:latin typeface="+mn-lt"/>
              </a:rPr>
              <a:t>As 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a result of a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ring flip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, the </a:t>
            </a:r>
            <a:r>
              <a:rPr lang="en-US" altLang="en-US" sz="2000" dirty="0" smtClean="0">
                <a:solidFill>
                  <a:srgbClr val="87319F"/>
                </a:solidFill>
                <a:latin typeface="+mn-lt"/>
              </a:rPr>
              <a:t>“up” 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carbons become </a:t>
            </a:r>
            <a:r>
              <a:rPr lang="en-US" altLang="en-US" sz="2000" dirty="0" smtClean="0">
                <a:solidFill>
                  <a:srgbClr val="87319F"/>
                </a:solidFill>
                <a:latin typeface="+mn-lt"/>
              </a:rPr>
              <a:t>“down” 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carbons, and the </a:t>
            </a:r>
            <a:r>
              <a:rPr lang="en-US" altLang="en-US" sz="2000" dirty="0" smtClean="0">
                <a:solidFill>
                  <a:srgbClr val="87319F"/>
                </a:solidFill>
                <a:latin typeface="+mn-lt"/>
              </a:rPr>
              <a:t>“down” 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carbons become </a:t>
            </a:r>
            <a:r>
              <a:rPr lang="en-US" altLang="en-US" sz="2000" dirty="0" smtClean="0">
                <a:solidFill>
                  <a:srgbClr val="87319F"/>
                </a:solidFill>
                <a:latin typeface="+mn-lt"/>
              </a:rPr>
              <a:t>“up” </a:t>
            </a:r>
            <a:r>
              <a:rPr lang="en-US" altLang="en-US" sz="2000" dirty="0">
                <a:solidFill>
                  <a:srgbClr val="87319F"/>
                </a:solidFill>
                <a:latin typeface="+mn-lt"/>
              </a:rPr>
              <a:t>carbons</a:t>
            </a:r>
            <a:r>
              <a:rPr lang="en-US" altLang="en-US" sz="2000" dirty="0" smtClean="0">
                <a:solidFill>
                  <a:srgbClr val="87319F"/>
                </a:solidFill>
                <a:latin typeface="+mn-lt"/>
              </a:rPr>
              <a:t>.</a:t>
            </a:r>
            <a:endParaRPr lang="en-US" altLang="en-US" sz="2000" dirty="0">
              <a:solidFill>
                <a:srgbClr val="87319F"/>
              </a:solidFill>
              <a:latin typeface="+mn-lt"/>
            </a:endParaRP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66" y="2975344"/>
            <a:ext cx="834246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231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21</TotalTime>
  <Words>980</Words>
  <Application>Microsoft Office PowerPoint</Application>
  <PresentationFormat>On-screen Show (4:3)</PresentationFormat>
  <Paragraphs>103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. Anand Singh</cp:lastModifiedBy>
  <cp:revision>585</cp:revision>
  <dcterms:created xsi:type="dcterms:W3CDTF">2006-08-16T00:00:00Z</dcterms:created>
  <dcterms:modified xsi:type="dcterms:W3CDTF">2018-04-05T13:29:57Z</dcterms:modified>
</cp:coreProperties>
</file>